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BB7E4B" w:rsidRPr="00E472A3" w:rsidRDefault="00C93500" w:rsidP="001A7C82">
      <w:pPr>
        <w:bidi/>
        <w:rPr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12395</wp:posOffset>
                </wp:positionH>
                <wp:positionV relativeFrom="paragraph">
                  <wp:posOffset>-360680</wp:posOffset>
                </wp:positionV>
                <wp:extent cx="326390" cy="368935"/>
                <wp:effectExtent l="9525" t="8255" r="6985" b="13335"/>
                <wp:wrapNone/>
                <wp:docPr id="8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36893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833BF" w:rsidRPr="001833BF" w:rsidRDefault="009A5F9B" w:rsidP="009A5F9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-8.85pt;margin-top:-28.4pt;width:25.7pt;height:29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" fillcolor="#eeece1 [3214]">
                <v:textbox>
                  <w:txbxContent>
                    <w:p w:rsidR="001833BF" w:rsidRPr="001833BF" w:rsidRDefault="009A5F9B" w:rsidP="009A5F9B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93675</wp:posOffset>
                </wp:positionH>
                <wp:positionV relativeFrom="paragraph">
                  <wp:posOffset>191135</wp:posOffset>
                </wp:positionV>
                <wp:extent cx="1343025" cy="1181735"/>
                <wp:effectExtent l="13970" t="7620" r="5080" b="10795"/>
                <wp:wrapNone/>
                <wp:docPr id="7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181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0470" w:rsidRDefault="007B0470" w:rsidP="007B047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27" type="#_x0000_t202" style="position:absolute;left:0;text-align:left;margin-left:-15.25pt;margin-top:15.05pt;width:105.75pt;height:93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">
                <v:textbox>
                  <w:txbxContent>
                    <w:p w:rsidR="007B0470" w:rsidRDefault="007B0470" w:rsidP="007B0470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93675</wp:posOffset>
                </wp:positionH>
                <wp:positionV relativeFrom="paragraph">
                  <wp:posOffset>-103505</wp:posOffset>
                </wp:positionV>
                <wp:extent cx="1586230" cy="488315"/>
                <wp:effectExtent l="13970" t="8255" r="9525" b="8255"/>
                <wp:wrapNone/>
                <wp:docPr id="6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230" cy="488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1756" w:rsidRDefault="005E1756" w:rsidP="005E1756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1756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لنقطة</w:t>
                            </w:r>
                          </w:p>
                          <w:p w:rsidR="005E1756" w:rsidRDefault="005E1756" w:rsidP="005E1756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5E1756" w:rsidRPr="005E1756" w:rsidRDefault="005E1756" w:rsidP="005E1756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left:0;text-align:left;margin-left:-15.25pt;margin-top:-8.15pt;width:124.9pt;height:38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" strokecolor="white [3212]">
                <v:textbox>
                  <w:txbxContent>
                    <w:p w:rsidR="005E1756" w:rsidRDefault="005E1756" w:rsidP="005E1756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5E1756">
                        <w:rPr>
                          <w:rFonts w:hint="cs"/>
                          <w:sz w:val="28"/>
                          <w:szCs w:val="28"/>
                          <w:rtl/>
                        </w:rPr>
                        <w:t>النقطة</w:t>
                      </w:r>
                    </w:p>
                    <w:p w:rsidR="005E1756" w:rsidRDefault="005E1756" w:rsidP="005E1756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</w:p>
                    <w:p w:rsidR="005E1756" w:rsidRPr="005E1756" w:rsidRDefault="005E1756" w:rsidP="005E1756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A1281">
        <w:rPr>
          <w:rFonts w:hint="cs"/>
          <w:sz w:val="28"/>
          <w:szCs w:val="28"/>
          <w:rtl/>
        </w:rPr>
        <w:t xml:space="preserve">اللقب </w:t>
      </w:r>
      <w:proofErr w:type="spellStart"/>
      <w:proofErr w:type="gramStart"/>
      <w:r w:rsidR="000A1281">
        <w:rPr>
          <w:rFonts w:hint="cs"/>
          <w:sz w:val="28"/>
          <w:szCs w:val="28"/>
          <w:rtl/>
        </w:rPr>
        <w:t>والإسم</w:t>
      </w:r>
      <w:proofErr w:type="spellEnd"/>
      <w:r w:rsidR="000A1281">
        <w:rPr>
          <w:rFonts w:hint="cs"/>
          <w:sz w:val="28"/>
          <w:szCs w:val="28"/>
          <w:rtl/>
        </w:rPr>
        <w:t xml:space="preserve">  :</w:t>
      </w:r>
      <w:proofErr w:type="gramEnd"/>
      <w:r w:rsidR="000A1281">
        <w:rPr>
          <w:rFonts w:hint="cs"/>
          <w:sz w:val="28"/>
          <w:szCs w:val="28"/>
          <w:rtl/>
        </w:rPr>
        <w:t xml:space="preserve">      </w:t>
      </w:r>
      <w:r w:rsidR="00D97BE4" w:rsidRPr="00E472A3">
        <w:rPr>
          <w:rFonts w:hint="cs"/>
          <w:sz w:val="28"/>
          <w:szCs w:val="28"/>
          <w:rtl/>
        </w:rPr>
        <w:t>..............................</w:t>
      </w:r>
      <w:r w:rsidR="00D01CAA">
        <w:rPr>
          <w:rFonts w:hint="cs"/>
          <w:sz w:val="28"/>
          <w:szCs w:val="28"/>
          <w:rtl/>
        </w:rPr>
        <w:t xml:space="preserve">                   </w:t>
      </w:r>
      <w:r w:rsidR="001A7C82">
        <w:rPr>
          <w:rFonts w:hint="cs"/>
          <w:sz w:val="28"/>
          <w:szCs w:val="28"/>
          <w:rtl/>
        </w:rPr>
        <w:t>القسم: 3م......</w:t>
      </w:r>
    </w:p>
    <w:p w:rsidR="00D97BE4" w:rsidRPr="009F1F1B" w:rsidRDefault="007B0470" w:rsidP="00696EED">
      <w:pPr>
        <w:bidi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="00D97BE4"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</w:t>
      </w:r>
      <w:proofErr w:type="spellStart"/>
      <w:r w:rsidR="00D97BE4" w:rsidRPr="008830D9">
        <w:rPr>
          <w:rFonts w:hint="cs"/>
          <w:b/>
          <w:bCs/>
          <w:sz w:val="24"/>
          <w:szCs w:val="24"/>
          <w:rtl/>
        </w:rPr>
        <w:t>رهيو</w:t>
      </w:r>
      <w:proofErr w:type="spellEnd"/>
      <w:r w:rsidR="00D97BE4" w:rsidRPr="008830D9">
        <w:rPr>
          <w:rFonts w:hint="cs"/>
          <w:b/>
          <w:bCs/>
          <w:sz w:val="24"/>
          <w:szCs w:val="24"/>
          <w:rtl/>
        </w:rPr>
        <w:t xml:space="preserve">        </w:t>
      </w:r>
      <w:r w:rsidR="00D01CAA">
        <w:rPr>
          <w:rFonts w:hint="cs"/>
          <w:b/>
          <w:bCs/>
          <w:sz w:val="24"/>
          <w:szCs w:val="24"/>
          <w:rtl/>
        </w:rPr>
        <w:t xml:space="preserve">                           </w:t>
      </w:r>
      <w:r w:rsidR="00696EED">
        <w:rPr>
          <w:rFonts w:hint="cs"/>
          <w:b/>
          <w:bCs/>
          <w:sz w:val="24"/>
          <w:szCs w:val="24"/>
          <w:rtl/>
        </w:rPr>
        <w:t>18/01/2017</w:t>
      </w:r>
    </w:p>
    <w:p w:rsidR="00D97BE4" w:rsidRDefault="00D97BE4" w:rsidP="001A7C82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 w:rsidR="001A7C82"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 w:rsidR="00D01CAA"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8D439F">
        <w:rPr>
          <w:rFonts w:hint="cs"/>
          <w:b/>
          <w:bCs/>
          <w:sz w:val="24"/>
          <w:szCs w:val="24"/>
          <w:rtl/>
        </w:rPr>
        <w:t xml:space="preserve">             الفرض الاول </w:t>
      </w:r>
      <w:r w:rsidR="00E04131">
        <w:rPr>
          <w:rFonts w:hint="cs"/>
          <w:b/>
          <w:bCs/>
          <w:sz w:val="24"/>
          <w:szCs w:val="24"/>
          <w:rtl/>
        </w:rPr>
        <w:t xml:space="preserve">للفصل </w:t>
      </w:r>
      <w:r w:rsidR="008D439F">
        <w:rPr>
          <w:rFonts w:hint="cs"/>
          <w:b/>
          <w:bCs/>
          <w:sz w:val="24"/>
          <w:szCs w:val="24"/>
          <w:rtl/>
        </w:rPr>
        <w:t>2</w:t>
      </w:r>
      <w:r w:rsidR="00D01CAA">
        <w:rPr>
          <w:rFonts w:hint="cs"/>
          <w:b/>
          <w:bCs/>
          <w:sz w:val="24"/>
          <w:szCs w:val="24"/>
          <w:rtl/>
        </w:rPr>
        <w:t xml:space="preserve">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 w:rsidR="00D01CAA">
        <w:rPr>
          <w:rFonts w:hint="cs"/>
          <w:b/>
          <w:bCs/>
          <w:sz w:val="24"/>
          <w:szCs w:val="24"/>
          <w:rtl/>
        </w:rPr>
        <w:t xml:space="preserve">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p w:rsidR="007421A3" w:rsidRPr="008830D9" w:rsidRDefault="008D439F" w:rsidP="007421A3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</w:t>
      </w:r>
    </w:p>
    <w:tbl>
      <w:tblPr>
        <w:tblStyle w:val="Grilledutableau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D43FF6" w:rsidTr="007421A3">
        <w:trPr>
          <w:trHeight w:val="443"/>
        </w:trPr>
        <w:tc>
          <w:tcPr>
            <w:tcW w:w="4394" w:type="dxa"/>
          </w:tcPr>
          <w:p w:rsidR="00D97BE4" w:rsidRPr="00E472A3" w:rsidRDefault="008D439F" w:rsidP="00D97BE4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</w:t>
            </w:r>
            <w:r w:rsidR="00D97BE4"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D97BE4" w:rsidRPr="00E472A3" w:rsidRDefault="008D439F" w:rsidP="00D97BE4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         </w:t>
            </w:r>
            <w:r w:rsidR="00D97BE4" w:rsidRPr="00E472A3">
              <w:rPr>
                <w:rFonts w:hint="cs"/>
                <w:sz w:val="28"/>
                <w:szCs w:val="28"/>
                <w:rtl/>
              </w:rPr>
              <w:t>الإجا</w:t>
            </w:r>
            <w:r w:rsidR="00D01CAA"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D43FF6" w:rsidTr="007421A3">
        <w:trPr>
          <w:trHeight w:val="12606"/>
        </w:trPr>
        <w:tc>
          <w:tcPr>
            <w:tcW w:w="4394" w:type="dxa"/>
          </w:tcPr>
          <w:p w:rsidR="00D43FF6" w:rsidRDefault="00D43FF6" w:rsidP="00D97BE4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5E1756" w:rsidRDefault="00D97BE4" w:rsidP="00D43FF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أول : </w:t>
            </w:r>
          </w:p>
          <w:p w:rsidR="005F7220" w:rsidRDefault="005F7220" w:rsidP="005F7220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</w:p>
          <w:p w:rsidR="008B5033" w:rsidRPr="008B5033" w:rsidRDefault="008B5033" w:rsidP="008B5033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/>
              </w:rPr>
              <w:t>1-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</w:rPr>
              <w:t xml:space="preserve">أكتب كلا من على شكل </w:t>
            </w:r>
            <w:r w:rsidRPr="00E66F50">
              <w:rPr>
                <w:position w:val="-6"/>
              </w:rPr>
              <w:object w:dxaOrig="3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25.5pt" o:ole="">
                  <v:imagedata r:id="rId5" o:title=""/>
                </v:shape>
                <o:OLEObject Type="Embed" ProgID="Equation.DSMT4" ShapeID="_x0000_i1025" DrawAspect="Content" ObjectID="_1607691955" r:id="rId6"/>
              </w:object>
            </w:r>
            <w:r w:rsidR="00CF7C07">
              <w:rPr>
                <w:rFonts w:hint="cs"/>
                <w:rtl/>
              </w:rPr>
              <w:t>:</w:t>
            </w:r>
          </w:p>
          <w:p w:rsidR="0083379E" w:rsidRDefault="00696EED" w:rsidP="008B5033">
            <w:pPr>
              <w:bidi/>
            </w:pPr>
            <w:r w:rsidRPr="00E66F50">
              <w:rPr>
                <w:position w:val="-24"/>
              </w:rPr>
              <w:object w:dxaOrig="1820" w:dyaOrig="660">
                <v:shape id="_x0000_i1026" type="#_x0000_t75" style="width:190.5pt;height:55.4pt" o:ole="">
                  <v:imagedata r:id="rId7" o:title=""/>
                </v:shape>
                <o:OLEObject Type="Embed" ProgID="Equation.DSMT4" ShapeID="_x0000_i1026" DrawAspect="Content" ObjectID="_1607691956" r:id="rId8"/>
              </w:object>
            </w:r>
          </w:p>
          <w:p w:rsidR="005F7220" w:rsidRPr="008B5033" w:rsidRDefault="005F7220" w:rsidP="005F7220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u w:val="single"/>
                <w:lang w:val="en-US"/>
              </w:rPr>
            </w:pPr>
          </w:p>
          <w:p w:rsidR="00EE159F" w:rsidRPr="008C2C97" w:rsidRDefault="008C2C97" w:rsidP="005F7220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2</w:t>
            </w:r>
            <w:proofErr w:type="gramStart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-  </w:t>
            </w:r>
            <w:proofErr w:type="spellStart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إعط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كتابة علمية للعدد </w:t>
            </w:r>
            <w:r w:rsidR="005F722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: </w:t>
            </w:r>
            <w:r w:rsidR="005F7220" w:rsidRPr="00E66F50">
              <w:rPr>
                <w:position w:val="-6"/>
              </w:rPr>
              <w:object w:dxaOrig="1500" w:dyaOrig="320">
                <v:shape id="_x0000_i1027" type="#_x0000_t75" style="width:117.4pt;height:24.35pt" o:ole="">
                  <v:imagedata r:id="rId9" o:title=""/>
                </v:shape>
                <o:OLEObject Type="Embed" ProgID="Equation.DSMT4" ShapeID="_x0000_i1027" DrawAspect="Content" ObjectID="_1607691957" r:id="rId10"/>
              </w:object>
            </w: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0A1281" w:rsidRDefault="000A1281" w:rsidP="000A1281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83379E" w:rsidRPr="001040A0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7B38E0" w:rsidRDefault="005F7220" w:rsidP="009B3D73">
            <w:pPr>
              <w:tabs>
                <w:tab w:val="left" w:pos="1825"/>
              </w:tabs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---احسب ناتج </w:t>
            </w:r>
            <w:proofErr w:type="spellStart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>مايلي</w:t>
            </w:r>
            <w:proofErr w:type="spellEnd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 مع كتابة مراحل الحساب:</w:t>
            </w:r>
          </w:p>
          <w:p w:rsidR="005E54BC" w:rsidRPr="007B38E0" w:rsidRDefault="005E54BC" w:rsidP="005E54B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3B3ED7" w:rsidRDefault="003F4C32" w:rsidP="00D43FF6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E66F50">
              <w:rPr>
                <w:position w:val="-50"/>
              </w:rPr>
              <w:object w:dxaOrig="2180" w:dyaOrig="1120">
                <v:shape id="_x0000_i1028" type="#_x0000_t75" style="width:169.5pt;height:87.5pt" o:ole="">
                  <v:imagedata r:id="rId11" o:title=""/>
                </v:shape>
                <o:OLEObject Type="Embed" ProgID="Equation.DSMT4" ShapeID="_x0000_i1028" DrawAspect="Content" ObjectID="_1607691958" r:id="rId12"/>
              </w:object>
            </w: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D97BE4" w:rsidRDefault="00D97BE4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5E54BC" w:rsidRDefault="005E54BC" w:rsidP="005E54BC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sz w:val="28"/>
                <w:szCs w:val="28"/>
              </w:rPr>
              <w:t xml:space="preserve">(C) </w:t>
            </w:r>
            <w:r>
              <w:rPr>
                <w:rFonts w:hint="cs"/>
                <w:sz w:val="28"/>
                <w:szCs w:val="28"/>
                <w:rtl/>
              </w:rPr>
              <w:t xml:space="preserve"> دائرة مركزها </w:t>
            </w:r>
            <w:r>
              <w:rPr>
                <w:sz w:val="28"/>
                <w:szCs w:val="28"/>
              </w:rPr>
              <w:t>O</w:t>
            </w:r>
            <w:r>
              <w:rPr>
                <w:rFonts w:hint="cs"/>
                <w:sz w:val="28"/>
                <w:szCs w:val="28"/>
                <w:rtl/>
              </w:rPr>
              <w:t xml:space="preserve"> ونصف قطرها </w:t>
            </w:r>
            <w:r>
              <w:rPr>
                <w:sz w:val="28"/>
                <w:szCs w:val="28"/>
              </w:rPr>
              <w:t>3cm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[</w:t>
            </w:r>
            <w:r>
              <w:rPr>
                <w:sz w:val="28"/>
                <w:szCs w:val="28"/>
              </w:rPr>
              <w:t>AB</w:t>
            </w:r>
            <w:r>
              <w:rPr>
                <w:rFonts w:hint="cs"/>
                <w:sz w:val="28"/>
                <w:szCs w:val="28"/>
                <w:rtl/>
              </w:rPr>
              <w:t xml:space="preserve">] قطر للدائرة </w:t>
            </w:r>
            <w:r>
              <w:rPr>
                <w:sz w:val="28"/>
                <w:szCs w:val="28"/>
              </w:rPr>
              <w:t>(C)</w:t>
            </w: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-عين النقطة</w:t>
            </w:r>
            <w:r>
              <w:rPr>
                <w:sz w:val="28"/>
                <w:szCs w:val="28"/>
              </w:rPr>
              <w:t>M</w:t>
            </w:r>
            <w:r>
              <w:rPr>
                <w:rFonts w:hint="cs"/>
                <w:sz w:val="28"/>
                <w:szCs w:val="28"/>
                <w:rtl/>
              </w:rPr>
              <w:t xml:space="preserve"> من الدائرة </w:t>
            </w:r>
            <w:r>
              <w:rPr>
                <w:sz w:val="28"/>
                <w:szCs w:val="28"/>
              </w:rPr>
              <w:t>(C)</w:t>
            </w:r>
            <w:r>
              <w:rPr>
                <w:rFonts w:hint="cs"/>
                <w:sz w:val="28"/>
                <w:szCs w:val="28"/>
                <w:rtl/>
              </w:rPr>
              <w:t xml:space="preserve"> حيث </w:t>
            </w:r>
            <w:proofErr w:type="gramStart"/>
            <w:r>
              <w:rPr>
                <w:rFonts w:hint="cs"/>
                <w:sz w:val="28"/>
                <w:szCs w:val="28"/>
                <w:rtl/>
              </w:rPr>
              <w:t xml:space="preserve">  :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AM=3cm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5E54BC" w:rsidRDefault="005E54BC" w:rsidP="005E54BC">
            <w:pPr>
              <w:bidi/>
              <w:rPr>
                <w:sz w:val="28"/>
                <w:szCs w:val="28"/>
              </w:rPr>
            </w:pPr>
          </w:p>
          <w:p w:rsidR="005E54BC" w:rsidRPr="00696EED" w:rsidRDefault="005E54BC" w:rsidP="00696EED">
            <w:pPr>
              <w:pStyle w:val="Paragraphedeliste"/>
              <w:numPr>
                <w:ilvl w:val="0"/>
                <w:numId w:val="4"/>
              </w:numPr>
              <w:bidi/>
              <w:rPr>
                <w:sz w:val="28"/>
                <w:szCs w:val="28"/>
                <w:rtl/>
              </w:rPr>
            </w:pPr>
            <w:r w:rsidRPr="00696EED">
              <w:rPr>
                <w:rFonts w:hint="cs"/>
                <w:sz w:val="28"/>
                <w:szCs w:val="28"/>
                <w:rtl/>
              </w:rPr>
              <w:t xml:space="preserve">ارسم الشكل </w:t>
            </w:r>
          </w:p>
          <w:p w:rsidR="005E54BC" w:rsidRDefault="00696EED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  <w:r w:rsidR="005E54BC">
              <w:rPr>
                <w:rFonts w:hint="cs"/>
                <w:sz w:val="28"/>
                <w:szCs w:val="28"/>
                <w:rtl/>
              </w:rPr>
              <w:t xml:space="preserve">2- بين انّ المثلث </w:t>
            </w:r>
            <w:r w:rsidR="005E54BC">
              <w:rPr>
                <w:sz w:val="28"/>
                <w:szCs w:val="28"/>
              </w:rPr>
              <w:t xml:space="preserve">AMB </w:t>
            </w:r>
            <w:r w:rsidR="005E54BC">
              <w:rPr>
                <w:rFonts w:hint="cs"/>
                <w:sz w:val="28"/>
                <w:szCs w:val="28"/>
                <w:rtl/>
              </w:rPr>
              <w:t xml:space="preserve"> قائم.</w:t>
            </w:r>
          </w:p>
          <w:p w:rsidR="005E54BC" w:rsidRDefault="00696EED" w:rsidP="005E54BC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  <w:r w:rsidR="005E54BC">
              <w:rPr>
                <w:rFonts w:hint="cs"/>
                <w:sz w:val="28"/>
                <w:szCs w:val="28"/>
                <w:rtl/>
              </w:rPr>
              <w:t>3-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="005E54BC">
              <w:rPr>
                <w:rFonts w:hint="cs"/>
                <w:sz w:val="28"/>
                <w:szCs w:val="28"/>
                <w:rtl/>
              </w:rPr>
              <w:t>ما نوع المثلث</w:t>
            </w:r>
            <w:r w:rsidR="005E54BC">
              <w:rPr>
                <w:sz w:val="28"/>
                <w:szCs w:val="28"/>
              </w:rPr>
              <w:t xml:space="preserve">   </w:t>
            </w:r>
            <w:r w:rsidR="005E54BC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5E54BC">
              <w:rPr>
                <w:sz w:val="28"/>
                <w:szCs w:val="28"/>
              </w:rPr>
              <w:t>OAM</w:t>
            </w:r>
            <w:r w:rsidR="005E54BC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</w:p>
          <w:p w:rsidR="005E54BC" w:rsidRDefault="005E54BC" w:rsidP="005E54BC">
            <w:pPr>
              <w:bidi/>
              <w:rPr>
                <w:sz w:val="28"/>
                <w:szCs w:val="28"/>
                <w:rtl/>
              </w:rPr>
            </w:pPr>
          </w:p>
          <w:p w:rsidR="005E54BC" w:rsidRDefault="00C93500" w:rsidP="005E54BC">
            <w:pPr>
              <w:bidi/>
              <w:rPr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bidi="ar-DZ"/>
              </w:rPr>
              <w:t>belhocine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bidi="ar-DZ"/>
              </w:rPr>
              <w:t xml:space="preserve"> : </w:t>
            </w:r>
            <w:hyperlink r:id="rId13" w:history="1">
              <w:r>
                <w:rPr>
                  <w:rStyle w:val="Lienhypertexte"/>
                  <w:rFonts w:ascii="Times New Roman" w:hAnsi="Times New Roman" w:cs="Times New Roman"/>
                  <w:sz w:val="28"/>
                  <w:szCs w:val="28"/>
                  <w:lang w:bidi="ar-DZ"/>
                </w:rPr>
                <w:t>https://prof27math.weebly.com/</w:t>
              </w:r>
            </w:hyperlink>
            <w:bookmarkStart w:id="0" w:name="_GoBack"/>
            <w:bookmarkEnd w:id="0"/>
          </w:p>
          <w:p w:rsidR="00591819" w:rsidRPr="00591819" w:rsidRDefault="00591819" w:rsidP="008D439F">
            <w:pPr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805" w:type="dxa"/>
          </w:tcPr>
          <w:p w:rsidR="00D43FF6" w:rsidRDefault="00D43FF6" w:rsidP="008124F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EA7413">
            <w:pPr>
              <w:bidi/>
              <w:rPr>
                <w:rtl/>
              </w:rPr>
            </w:pPr>
          </w:p>
          <w:p w:rsidR="00EA7413" w:rsidRDefault="00EA7413" w:rsidP="009A5F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5B1AAA" w:rsidRDefault="005B1AAA" w:rsidP="00F83E98">
            <w:pPr>
              <w:bidi/>
            </w:pPr>
          </w:p>
          <w:p w:rsidR="00F83E98" w:rsidRDefault="00F83E98" w:rsidP="005B1AA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</w:tc>
      </w:tr>
    </w:tbl>
    <w:p w:rsidR="00CF7C07" w:rsidRPr="00E472A3" w:rsidRDefault="00C93500" w:rsidP="00CF7C07">
      <w:pPr>
        <w:bidi/>
        <w:rPr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112395</wp:posOffset>
                </wp:positionH>
                <wp:positionV relativeFrom="paragraph">
                  <wp:posOffset>-360680</wp:posOffset>
                </wp:positionV>
                <wp:extent cx="326390" cy="368935"/>
                <wp:effectExtent l="9525" t="8255" r="6985" b="13335"/>
                <wp:wrapNone/>
                <wp:docPr id="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36893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C07" w:rsidRPr="001833BF" w:rsidRDefault="00CF7C07" w:rsidP="00CF7C0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" o:spid="_x0000_s1029" type="#_x0000_t202" style="position:absolute;left:0;text-align:left;margin-left:-8.85pt;margin-top:-28.4pt;width:25.7pt;height:29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" fillcolor="#eeece1 [3214]">
                <v:textbox>
                  <w:txbxContent>
                    <w:p w:rsidR="00CF7C07" w:rsidRPr="001833BF" w:rsidRDefault="00CF7C07" w:rsidP="00CF7C07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193675</wp:posOffset>
                </wp:positionH>
                <wp:positionV relativeFrom="paragraph">
                  <wp:posOffset>191135</wp:posOffset>
                </wp:positionV>
                <wp:extent cx="1343025" cy="1181735"/>
                <wp:effectExtent l="13970" t="7620" r="5080" b="10795"/>
                <wp:wrapNone/>
                <wp:docPr id="4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181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C07" w:rsidRPr="00CF7C07" w:rsidRDefault="00CF7C07" w:rsidP="00CF7C0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30" type="#_x0000_t202" style="position:absolute;left:0;text-align:left;margin-left:-15.25pt;margin-top:15.05pt;width:105.75pt;height:93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">
                <v:textbox>
                  <w:txbxContent>
                    <w:p w:rsidR="00CF7C07" w:rsidRPr="00CF7C07" w:rsidRDefault="00CF7C07" w:rsidP="00CF7C07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93675</wp:posOffset>
                </wp:positionH>
                <wp:positionV relativeFrom="paragraph">
                  <wp:posOffset>-103505</wp:posOffset>
                </wp:positionV>
                <wp:extent cx="1586230" cy="488315"/>
                <wp:effectExtent l="13970" t="8255" r="9525" b="8255"/>
                <wp:wrapNone/>
                <wp:docPr id="3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230" cy="488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C07" w:rsidRDefault="00CF7C07" w:rsidP="00CF7C07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  <w:r w:rsidRPr="005E1756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لنقطة</w:t>
                            </w:r>
                          </w:p>
                          <w:p w:rsidR="00CF7C07" w:rsidRDefault="00CF7C07" w:rsidP="00CF7C07">
                            <w:pPr>
                              <w:jc w:val="center"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CF7C07" w:rsidRPr="005E1756" w:rsidRDefault="00CF7C07" w:rsidP="00CF7C07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31" type="#_x0000_t202" style="position:absolute;left:0;text-align:left;margin-left:-15.25pt;margin-top:-8.15pt;width:124.9pt;height:38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" strokecolor="white [3212]">
                <v:textbox>
                  <w:txbxContent>
                    <w:p w:rsidR="00CF7C07" w:rsidRDefault="00CF7C07" w:rsidP="00CF7C07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  <w:r w:rsidRPr="005E1756">
                        <w:rPr>
                          <w:rFonts w:hint="cs"/>
                          <w:sz w:val="28"/>
                          <w:szCs w:val="28"/>
                          <w:rtl/>
                        </w:rPr>
                        <w:t>النقطة</w:t>
                      </w:r>
                    </w:p>
                    <w:p w:rsidR="00CF7C07" w:rsidRDefault="00CF7C07" w:rsidP="00CF7C07">
                      <w:pPr>
                        <w:jc w:val="center"/>
                        <w:rPr>
                          <w:sz w:val="28"/>
                          <w:szCs w:val="28"/>
                          <w:rtl/>
                        </w:rPr>
                      </w:pPr>
                    </w:p>
                    <w:p w:rsidR="00CF7C07" w:rsidRPr="005E1756" w:rsidRDefault="00CF7C07" w:rsidP="00CF7C07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F7C07">
        <w:rPr>
          <w:rFonts w:hint="cs"/>
          <w:sz w:val="28"/>
          <w:szCs w:val="28"/>
          <w:rtl/>
        </w:rPr>
        <w:t xml:space="preserve">اللقب </w:t>
      </w:r>
      <w:proofErr w:type="spellStart"/>
      <w:proofErr w:type="gramStart"/>
      <w:r w:rsidR="00CF7C07">
        <w:rPr>
          <w:rFonts w:hint="cs"/>
          <w:sz w:val="28"/>
          <w:szCs w:val="28"/>
          <w:rtl/>
        </w:rPr>
        <w:t>والإسم</w:t>
      </w:r>
      <w:proofErr w:type="spellEnd"/>
      <w:r w:rsidR="00CF7C07">
        <w:rPr>
          <w:rFonts w:hint="cs"/>
          <w:sz w:val="28"/>
          <w:szCs w:val="28"/>
          <w:rtl/>
        </w:rPr>
        <w:t xml:space="preserve">  :</w:t>
      </w:r>
      <w:proofErr w:type="gramEnd"/>
      <w:r w:rsidR="00CF7C07">
        <w:rPr>
          <w:rFonts w:hint="cs"/>
          <w:sz w:val="28"/>
          <w:szCs w:val="28"/>
          <w:rtl/>
        </w:rPr>
        <w:t xml:space="preserve">      </w:t>
      </w:r>
      <w:r w:rsidR="00CF7C07" w:rsidRPr="00E472A3">
        <w:rPr>
          <w:rFonts w:hint="cs"/>
          <w:sz w:val="28"/>
          <w:szCs w:val="28"/>
          <w:rtl/>
        </w:rPr>
        <w:t>..............................</w:t>
      </w:r>
      <w:r w:rsidR="00CF7C07">
        <w:rPr>
          <w:rFonts w:hint="cs"/>
          <w:sz w:val="28"/>
          <w:szCs w:val="28"/>
          <w:rtl/>
        </w:rPr>
        <w:t xml:space="preserve">                   القسم: 3م......</w:t>
      </w:r>
    </w:p>
    <w:p w:rsidR="005B1AAA" w:rsidRPr="00E472A3" w:rsidRDefault="00C93500" w:rsidP="00CF7C07">
      <w:pPr>
        <w:bidi/>
        <w:rPr>
          <w:sz w:val="28"/>
          <w:szCs w:val="28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07645</wp:posOffset>
                </wp:positionH>
                <wp:positionV relativeFrom="paragraph">
                  <wp:posOffset>-363220</wp:posOffset>
                </wp:positionV>
                <wp:extent cx="326390" cy="368935"/>
                <wp:effectExtent l="9525" t="10795" r="6985" b="10795"/>
                <wp:wrapNone/>
                <wp:docPr id="2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36893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5F9B" w:rsidRPr="001833BF" w:rsidRDefault="009A5F9B" w:rsidP="009A5F9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2" type="#_x0000_t202" style="position:absolute;left:0;text-align:left;margin-left:-16.35pt;margin-top:-28.6pt;width:25.7pt;height:29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" fillcolor="#eeece1 [3214]">
                <v:textbox>
                  <w:txbxContent>
                    <w:p w:rsidR="009A5F9B" w:rsidRPr="001833BF" w:rsidRDefault="009A5F9B" w:rsidP="009A5F9B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08915</wp:posOffset>
                </wp:positionH>
                <wp:positionV relativeFrom="paragraph">
                  <wp:posOffset>-330835</wp:posOffset>
                </wp:positionV>
                <wp:extent cx="1095375" cy="336550"/>
                <wp:effectExtent l="6985" t="5080" r="12065" b="10795"/>
                <wp:wrapNone/>
                <wp:docPr id="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5375" cy="336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5F9B" w:rsidRPr="009A5F9B" w:rsidRDefault="009A5F9B" w:rsidP="009A5F9B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9A5F9B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نقط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33" type="#_x0000_t202" style="position:absolute;left:0;text-align:left;margin-left:16.45pt;margin-top:-26.05pt;width:86.25pt;height:26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" strokecolor="white [3212]">
                <v:textbox>
                  <w:txbxContent>
                    <w:p w:rsidR="009A5F9B" w:rsidRPr="009A5F9B" w:rsidRDefault="009A5F9B" w:rsidP="009A5F9B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9A5F9B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النقطة</w:t>
                      </w:r>
                    </w:p>
                  </w:txbxContent>
                </v:textbox>
              </v:shape>
            </w:pict>
          </mc:Fallback>
        </mc:AlternateContent>
      </w:r>
    </w:p>
    <w:p w:rsidR="00CF7C07" w:rsidRDefault="009A5F9B" w:rsidP="00CF7C07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</w:t>
      </w:r>
      <w:proofErr w:type="spellStart"/>
      <w:r w:rsidRPr="008830D9">
        <w:rPr>
          <w:rFonts w:hint="cs"/>
          <w:b/>
          <w:bCs/>
          <w:sz w:val="24"/>
          <w:szCs w:val="24"/>
          <w:rtl/>
        </w:rPr>
        <w:t>رهيو</w:t>
      </w:r>
      <w:proofErr w:type="spellEnd"/>
      <w:r w:rsidRPr="008830D9">
        <w:rPr>
          <w:rFonts w:hint="cs"/>
          <w:b/>
          <w:bCs/>
          <w:sz w:val="24"/>
          <w:szCs w:val="24"/>
          <w:rtl/>
        </w:rPr>
        <w:t xml:space="preserve">        </w:t>
      </w:r>
      <w:r>
        <w:rPr>
          <w:rFonts w:hint="cs"/>
          <w:b/>
          <w:bCs/>
          <w:sz w:val="24"/>
          <w:szCs w:val="24"/>
          <w:rtl/>
        </w:rPr>
        <w:t xml:space="preserve">     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CF7C07">
        <w:rPr>
          <w:rFonts w:hint="cs"/>
          <w:b/>
          <w:bCs/>
          <w:sz w:val="24"/>
          <w:szCs w:val="24"/>
          <w:rtl/>
        </w:rPr>
        <w:t>18/01/2017</w:t>
      </w:r>
    </w:p>
    <w:p w:rsidR="009A5F9B" w:rsidRDefault="009A5F9B" w:rsidP="00CF7C07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CF7C07">
        <w:rPr>
          <w:rFonts w:hint="cs"/>
          <w:b/>
          <w:bCs/>
          <w:sz w:val="24"/>
          <w:szCs w:val="24"/>
          <w:rtl/>
        </w:rPr>
        <w:t xml:space="preserve">             الفرض الأول للفصل 2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>
        <w:rPr>
          <w:rFonts w:hint="cs"/>
          <w:b/>
          <w:bCs/>
          <w:sz w:val="24"/>
          <w:szCs w:val="24"/>
          <w:rtl/>
        </w:rPr>
        <w:t xml:space="preserve">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tbl>
      <w:tblPr>
        <w:tblStyle w:val="Grilledutableau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9A5F9B" w:rsidTr="0006647D">
        <w:trPr>
          <w:trHeight w:val="443"/>
        </w:trPr>
        <w:tc>
          <w:tcPr>
            <w:tcW w:w="4394" w:type="dxa"/>
          </w:tcPr>
          <w:p w:rsidR="009A5F9B" w:rsidRPr="00E472A3" w:rsidRDefault="009A5F9B" w:rsidP="0006647D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9A5F9B" w:rsidRPr="00E472A3" w:rsidRDefault="009A5F9B" w:rsidP="0006647D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9A5F9B" w:rsidTr="0006647D">
        <w:trPr>
          <w:trHeight w:val="12606"/>
        </w:trPr>
        <w:tc>
          <w:tcPr>
            <w:tcW w:w="4394" w:type="dxa"/>
          </w:tcPr>
          <w:p w:rsidR="009A5F9B" w:rsidRDefault="009A5F9B" w:rsidP="0006647D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9A5F9B" w:rsidRDefault="009A5F9B" w:rsidP="0006647D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أول : </w:t>
            </w:r>
          </w:p>
          <w:p w:rsidR="009F1F1B" w:rsidRPr="008B5033" w:rsidRDefault="009F1F1B" w:rsidP="009F1F1B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/>
              </w:rPr>
              <w:t>1-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</w:rPr>
              <w:t xml:space="preserve">أكتب كلا من على شكل </w:t>
            </w:r>
            <w:r w:rsidRPr="00E66F50">
              <w:rPr>
                <w:position w:val="-6"/>
              </w:rPr>
              <w:object w:dxaOrig="320" w:dyaOrig="320">
                <v:shape id="_x0000_i1029" type="#_x0000_t75" style="width:25.5pt;height:25.5pt" o:ole="">
                  <v:imagedata r:id="rId5" o:title=""/>
                </v:shape>
                <o:OLEObject Type="Embed" ProgID="Equation.DSMT4" ShapeID="_x0000_i1029" DrawAspect="Content" ObjectID="_1607691959" r:id="rId14"/>
              </w:object>
            </w:r>
            <w:r>
              <w:rPr>
                <w:rFonts w:hint="cs"/>
                <w:rtl/>
              </w:rPr>
              <w:t>:</w:t>
            </w:r>
          </w:p>
          <w:p w:rsidR="009F1F1B" w:rsidRDefault="009F1F1B" w:rsidP="009F1F1B">
            <w:pPr>
              <w:bidi/>
            </w:pPr>
            <w:r w:rsidRPr="00E66F50">
              <w:rPr>
                <w:position w:val="-24"/>
              </w:rPr>
              <w:object w:dxaOrig="1840" w:dyaOrig="660">
                <v:shape id="_x0000_i1030" type="#_x0000_t75" style="width:192.75pt;height:55.4pt" o:ole="">
                  <v:imagedata r:id="rId15" o:title=""/>
                </v:shape>
                <o:OLEObject Type="Embed" ProgID="Equation.DSMT4" ShapeID="_x0000_i1030" DrawAspect="Content" ObjectID="_1607691960" r:id="rId16"/>
              </w:object>
            </w:r>
          </w:p>
          <w:p w:rsidR="009F1F1B" w:rsidRPr="008B5033" w:rsidRDefault="009F1F1B" w:rsidP="009F1F1B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u w:val="single"/>
                <w:lang w:val="en-US"/>
              </w:rPr>
            </w:pPr>
          </w:p>
          <w:p w:rsidR="009A5F9B" w:rsidRDefault="009F1F1B" w:rsidP="009F1F1B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2</w:t>
            </w:r>
            <w:proofErr w:type="gramStart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-  </w:t>
            </w:r>
            <w:proofErr w:type="spellStart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إعط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كتابة علمية للعدد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: </w:t>
            </w:r>
            <w:r w:rsidR="003C7D33" w:rsidRPr="00E66F50">
              <w:rPr>
                <w:position w:val="-6"/>
              </w:rPr>
              <w:object w:dxaOrig="1520" w:dyaOrig="320">
                <v:shape id="_x0000_i1031" type="#_x0000_t75" style="width:119.65pt;height:24.35pt" o:ole="">
                  <v:imagedata r:id="rId17" o:title=""/>
                </v:shape>
                <o:OLEObject Type="Embed" ProgID="Equation.DSMT4" ShapeID="_x0000_i1031" DrawAspect="Content" ObjectID="_1607691961" r:id="rId18"/>
              </w:object>
            </w: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D428DD" w:rsidRDefault="00D428DD" w:rsidP="00D428DD">
            <w:pPr>
              <w:tabs>
                <w:tab w:val="left" w:pos="1825"/>
              </w:tabs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---احسب ناتج </w:t>
            </w:r>
            <w:proofErr w:type="spellStart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>مايلي</w:t>
            </w:r>
            <w:proofErr w:type="spellEnd"/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 مع كتابة مراحل الحساب:</w:t>
            </w:r>
          </w:p>
          <w:p w:rsidR="00D428DD" w:rsidRPr="007B38E0" w:rsidRDefault="00D428DD" w:rsidP="00D428D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</w:p>
          <w:p w:rsidR="009A5F9B" w:rsidRDefault="00D428DD" w:rsidP="00D428D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  <w:r w:rsidRPr="00E66F50">
              <w:rPr>
                <w:position w:val="-50"/>
              </w:rPr>
              <w:object w:dxaOrig="2180" w:dyaOrig="1120">
                <v:shape id="_x0000_i1032" type="#_x0000_t75" style="width:169.5pt;height:87.5pt" o:ole="">
                  <v:imagedata r:id="rId19" o:title=""/>
                </v:shape>
                <o:OLEObject Type="Embed" ProgID="Equation.DSMT4" ShapeID="_x0000_i1032" DrawAspect="Content" ObjectID="_1607691962" r:id="rId20"/>
              </w:objec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FB35A8" w:rsidRDefault="00FB35A8" w:rsidP="003A2665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 xml:space="preserve">(S) </w:t>
            </w:r>
            <w:r>
              <w:rPr>
                <w:rFonts w:hint="cs"/>
                <w:sz w:val="28"/>
                <w:szCs w:val="28"/>
                <w:rtl/>
              </w:rPr>
              <w:t xml:space="preserve"> دائرة </w:t>
            </w:r>
            <w:r w:rsidR="003A2665">
              <w:rPr>
                <w:rFonts w:hint="cs"/>
                <w:sz w:val="28"/>
                <w:szCs w:val="28"/>
                <w:rtl/>
              </w:rPr>
              <w:t>مركزها</w:t>
            </w:r>
            <w:r w:rsidR="003A2665">
              <w:rPr>
                <w:sz w:val="28"/>
                <w:szCs w:val="28"/>
              </w:rPr>
              <w:t xml:space="preserve">N </w:t>
            </w:r>
            <w:r>
              <w:rPr>
                <w:rFonts w:hint="cs"/>
                <w:sz w:val="28"/>
                <w:szCs w:val="28"/>
                <w:rtl/>
              </w:rPr>
              <w:t xml:space="preserve"> ونصف قطرها </w:t>
            </w:r>
            <w:r w:rsidR="003A2665">
              <w:rPr>
                <w:sz w:val="28"/>
                <w:szCs w:val="28"/>
              </w:rPr>
              <w:t>3cm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[</w:t>
            </w:r>
            <w:r>
              <w:rPr>
                <w:sz w:val="28"/>
                <w:szCs w:val="28"/>
              </w:rPr>
              <w:t>DF</w:t>
            </w:r>
            <w:r>
              <w:rPr>
                <w:rFonts w:hint="cs"/>
                <w:sz w:val="28"/>
                <w:szCs w:val="28"/>
                <w:rtl/>
              </w:rPr>
              <w:t>] قطر للدائر</w:t>
            </w:r>
            <w:r>
              <w:rPr>
                <w:sz w:val="28"/>
                <w:szCs w:val="28"/>
              </w:rPr>
              <w:t>(S)</w:t>
            </w:r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-عين النقطة</w:t>
            </w:r>
            <w:proofErr w:type="gramStart"/>
            <w:r>
              <w:rPr>
                <w:sz w:val="28"/>
                <w:szCs w:val="28"/>
              </w:rPr>
              <w:t xml:space="preserve">E </w:t>
            </w:r>
            <w:r>
              <w:rPr>
                <w:rFonts w:hint="cs"/>
                <w:sz w:val="28"/>
                <w:szCs w:val="28"/>
                <w:rtl/>
              </w:rPr>
              <w:t xml:space="preserve"> من</w:t>
            </w:r>
            <w:proofErr w:type="gramEnd"/>
            <w:r>
              <w:rPr>
                <w:rFonts w:hint="cs"/>
                <w:sz w:val="28"/>
                <w:szCs w:val="28"/>
                <w:rtl/>
              </w:rPr>
              <w:t xml:space="preserve"> الدائرة </w:t>
            </w:r>
            <w:r>
              <w:rPr>
                <w:sz w:val="28"/>
                <w:szCs w:val="28"/>
              </w:rPr>
              <w:t xml:space="preserve">(S)  </w:t>
            </w:r>
            <w:r>
              <w:rPr>
                <w:rFonts w:hint="cs"/>
                <w:sz w:val="28"/>
                <w:szCs w:val="28"/>
                <w:rtl/>
              </w:rPr>
              <w:t xml:space="preserve"> حيث   : </w:t>
            </w:r>
            <w:r>
              <w:rPr>
                <w:sz w:val="28"/>
                <w:szCs w:val="28"/>
              </w:rPr>
              <w:t>DF=3cm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FB35A8" w:rsidRDefault="00FB35A8" w:rsidP="00FB35A8">
            <w:pPr>
              <w:bidi/>
              <w:rPr>
                <w:sz w:val="28"/>
                <w:szCs w:val="28"/>
              </w:rPr>
            </w:pPr>
          </w:p>
          <w:p w:rsidR="00FB35A8" w:rsidRPr="00696EED" w:rsidRDefault="00FB35A8" w:rsidP="00FB35A8">
            <w:pPr>
              <w:pStyle w:val="Paragraphedeliste"/>
              <w:numPr>
                <w:ilvl w:val="0"/>
                <w:numId w:val="5"/>
              </w:numPr>
              <w:bidi/>
              <w:rPr>
                <w:sz w:val="28"/>
                <w:szCs w:val="28"/>
                <w:rtl/>
              </w:rPr>
            </w:pPr>
            <w:r w:rsidRPr="00696EED">
              <w:rPr>
                <w:rFonts w:hint="cs"/>
                <w:sz w:val="28"/>
                <w:szCs w:val="28"/>
                <w:rtl/>
              </w:rPr>
              <w:t xml:space="preserve">ارسم الشكل </w:t>
            </w:r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2- بين انّ المثلث </w:t>
            </w:r>
            <w:r>
              <w:rPr>
                <w:sz w:val="28"/>
                <w:szCs w:val="28"/>
              </w:rPr>
              <w:t>DEF</w:t>
            </w:r>
            <w:r>
              <w:rPr>
                <w:rFonts w:hint="cs"/>
                <w:sz w:val="28"/>
                <w:szCs w:val="28"/>
                <w:rtl/>
              </w:rPr>
              <w:t xml:space="preserve"> قائم.</w:t>
            </w:r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3- ما نوع المثلث</w:t>
            </w:r>
            <w:r>
              <w:rPr>
                <w:sz w:val="28"/>
                <w:szCs w:val="28"/>
              </w:rPr>
              <w:t xml:space="preserve"> 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="003A2665">
              <w:rPr>
                <w:sz w:val="28"/>
                <w:szCs w:val="28"/>
              </w:rPr>
              <w:t>END</w:t>
            </w:r>
            <w:r>
              <w:rPr>
                <w:rFonts w:hint="cs"/>
                <w:sz w:val="28"/>
                <w:szCs w:val="28"/>
                <w:rtl/>
              </w:rPr>
              <w:t>.</w:t>
            </w:r>
          </w:p>
          <w:p w:rsidR="00FB35A8" w:rsidRDefault="00FB35A8" w:rsidP="00FB35A8">
            <w:pPr>
              <w:bidi/>
              <w:rPr>
                <w:sz w:val="28"/>
                <w:szCs w:val="28"/>
              </w:rPr>
            </w:pPr>
          </w:p>
          <w:p w:rsidR="00C93500" w:rsidRDefault="00C93500" w:rsidP="00C93500">
            <w:pPr>
              <w:bidi/>
              <w:rPr>
                <w:sz w:val="28"/>
                <w:szCs w:val="28"/>
              </w:rPr>
            </w:pPr>
          </w:p>
          <w:p w:rsidR="00C93500" w:rsidRDefault="00C93500" w:rsidP="00C93500">
            <w:pPr>
              <w:bidi/>
              <w:rPr>
                <w:sz w:val="28"/>
                <w:szCs w:val="28"/>
                <w:rtl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bidi="ar-DZ"/>
              </w:rPr>
              <w:t>belhocine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bidi="ar-DZ"/>
              </w:rPr>
              <w:t xml:space="preserve"> : </w:t>
            </w:r>
            <w:hyperlink r:id="rId21" w:history="1">
              <w:r>
                <w:rPr>
                  <w:rStyle w:val="Lienhypertexte"/>
                  <w:rFonts w:ascii="Times New Roman" w:hAnsi="Times New Roman" w:cs="Times New Roman"/>
                  <w:sz w:val="28"/>
                  <w:szCs w:val="28"/>
                  <w:lang w:bidi="ar-DZ"/>
                </w:rPr>
                <w:t>https://prof27math.weebly.com/</w:t>
              </w:r>
            </w:hyperlink>
          </w:p>
          <w:p w:rsidR="00FB35A8" w:rsidRDefault="00FB35A8" w:rsidP="00FB35A8">
            <w:pPr>
              <w:bidi/>
              <w:rPr>
                <w:sz w:val="28"/>
                <w:szCs w:val="28"/>
                <w:rtl/>
              </w:rPr>
            </w:pPr>
          </w:p>
          <w:p w:rsidR="009A5F9B" w:rsidRPr="00591819" w:rsidRDefault="009A5F9B" w:rsidP="00CF7C07">
            <w:pPr>
              <w:bidi/>
              <w:rPr>
                <w:sz w:val="32"/>
                <w:szCs w:val="32"/>
              </w:rPr>
            </w:pPr>
          </w:p>
        </w:tc>
        <w:tc>
          <w:tcPr>
            <w:tcW w:w="6805" w:type="dxa"/>
          </w:tcPr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C9350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</w:tc>
      </w:tr>
    </w:tbl>
    <w:p w:rsidR="009A5F9B" w:rsidRDefault="009A5F9B" w:rsidP="009A5F9B">
      <w:pPr>
        <w:bidi/>
      </w:pPr>
    </w:p>
    <w:sectPr w:rsidR="009A5F9B" w:rsidSect="00C93500">
      <w:pgSz w:w="11906" w:h="16838"/>
      <w:pgMar w:top="851" w:right="707" w:bottom="0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20617F"/>
    <w:multiLevelType w:val="hybridMultilevel"/>
    <w:tmpl w:val="7B864BE2"/>
    <w:lvl w:ilvl="0" w:tplc="FB42B404">
      <w:numFmt w:val="bullet"/>
      <w:lvlText w:val="-"/>
      <w:lvlJc w:val="left"/>
      <w:pPr>
        <w:tabs>
          <w:tab w:val="num" w:pos="495"/>
        </w:tabs>
        <w:ind w:left="49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abstractNum w:abstractNumId="1" w15:restartNumberingAfterBreak="0">
    <w:nsid w:val="38AD7407"/>
    <w:multiLevelType w:val="hybridMultilevel"/>
    <w:tmpl w:val="468CE4FA"/>
    <w:lvl w:ilvl="0" w:tplc="169CB1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B7294D"/>
    <w:multiLevelType w:val="hybridMultilevel"/>
    <w:tmpl w:val="468CE4FA"/>
    <w:lvl w:ilvl="0" w:tplc="169CB1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E54D1C"/>
    <w:multiLevelType w:val="hybridMultilevel"/>
    <w:tmpl w:val="5DF26D36"/>
    <w:lvl w:ilvl="0" w:tplc="1098F25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0932E71"/>
    <w:multiLevelType w:val="hybridMultilevel"/>
    <w:tmpl w:val="5720EE90"/>
    <w:lvl w:ilvl="0" w:tplc="92B0EF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displayBackgroundShape/>
  <w:proofState w:spelling="clean" w:grammar="clean"/>
  <w:documentProtection w:edit="readOnly" w:enforcement="1" w:cryptProviderType="rsaAES" w:cryptAlgorithmClass="hash" w:cryptAlgorithmType="typeAny" w:cryptAlgorithmSid="14" w:cryptSpinCount="100000" w:hash="t+ek3EsIILofKWVB7aU5t+PU83Noq+RU2VoqhXQ3IAglfR+9ydjM9SFZ2qBmwUrIgoD5fJqsti4HjUEOUYFCMg==" w:salt="Da93dC6UqNmn1R2VZ0zTDQ==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35E8"/>
    <w:rsid w:val="000078A1"/>
    <w:rsid w:val="00064671"/>
    <w:rsid w:val="000A1281"/>
    <w:rsid w:val="001040A0"/>
    <w:rsid w:val="001833BF"/>
    <w:rsid w:val="001946F8"/>
    <w:rsid w:val="001A0ADE"/>
    <w:rsid w:val="001A7C82"/>
    <w:rsid w:val="002B4D98"/>
    <w:rsid w:val="002D0E86"/>
    <w:rsid w:val="003A2665"/>
    <w:rsid w:val="003B3ED7"/>
    <w:rsid w:val="003C7C46"/>
    <w:rsid w:val="003C7D33"/>
    <w:rsid w:val="003D35E8"/>
    <w:rsid w:val="003F4C32"/>
    <w:rsid w:val="004E004C"/>
    <w:rsid w:val="005050F4"/>
    <w:rsid w:val="00516645"/>
    <w:rsid w:val="00536873"/>
    <w:rsid w:val="00591819"/>
    <w:rsid w:val="005B1AAA"/>
    <w:rsid w:val="005E1756"/>
    <w:rsid w:val="005E54BC"/>
    <w:rsid w:val="005F7220"/>
    <w:rsid w:val="00662158"/>
    <w:rsid w:val="00681FB9"/>
    <w:rsid w:val="00696EED"/>
    <w:rsid w:val="006A607C"/>
    <w:rsid w:val="00706886"/>
    <w:rsid w:val="007421A3"/>
    <w:rsid w:val="0079513B"/>
    <w:rsid w:val="007B0470"/>
    <w:rsid w:val="007B38E0"/>
    <w:rsid w:val="008124F3"/>
    <w:rsid w:val="0083379E"/>
    <w:rsid w:val="008B5033"/>
    <w:rsid w:val="008C2C97"/>
    <w:rsid w:val="008D439F"/>
    <w:rsid w:val="008F2F58"/>
    <w:rsid w:val="00913D19"/>
    <w:rsid w:val="009A5F9B"/>
    <w:rsid w:val="009B3D73"/>
    <w:rsid w:val="009F1F1B"/>
    <w:rsid w:val="00A05B82"/>
    <w:rsid w:val="00AE40EF"/>
    <w:rsid w:val="00AF653F"/>
    <w:rsid w:val="00B67822"/>
    <w:rsid w:val="00BB7E4B"/>
    <w:rsid w:val="00C530D2"/>
    <w:rsid w:val="00C7069E"/>
    <w:rsid w:val="00C93500"/>
    <w:rsid w:val="00CA5F6E"/>
    <w:rsid w:val="00CE11DE"/>
    <w:rsid w:val="00CF7C07"/>
    <w:rsid w:val="00D01CAA"/>
    <w:rsid w:val="00D111DD"/>
    <w:rsid w:val="00D428DD"/>
    <w:rsid w:val="00D43FF6"/>
    <w:rsid w:val="00D97BE4"/>
    <w:rsid w:val="00DA495D"/>
    <w:rsid w:val="00E04131"/>
    <w:rsid w:val="00E160B1"/>
    <w:rsid w:val="00E472A3"/>
    <w:rsid w:val="00E62CEF"/>
    <w:rsid w:val="00E87B0B"/>
    <w:rsid w:val="00E96531"/>
    <w:rsid w:val="00EA7413"/>
    <w:rsid w:val="00EE159F"/>
    <w:rsid w:val="00F22513"/>
    <w:rsid w:val="00F76E25"/>
    <w:rsid w:val="00F83E98"/>
    <w:rsid w:val="00F87E1E"/>
    <w:rsid w:val="00F963CB"/>
    <w:rsid w:val="00FB35A8"/>
    <w:rsid w:val="00FE17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7EAEA4"/>
  <w15:docId w15:val="{4EC2DE22-B5B3-4CFE-8491-C49A75D0A7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9513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97B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CE11D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E15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159F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C9350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s://prof27math.weebly.com/" TargetMode="External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hyperlink" Target="https://prof27math.weebly.com/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1079</Words>
  <Characters>5940</Characters>
  <Application>Microsoft Office Word</Application>
  <DocSecurity>8</DocSecurity>
  <Lines>49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ed</dc:creator>
  <cp:lastModifiedBy>hocine</cp:lastModifiedBy>
  <cp:revision>17</cp:revision>
  <cp:lastPrinted>2017-01-17T23:04:00Z</cp:lastPrinted>
  <dcterms:created xsi:type="dcterms:W3CDTF">2016-10-25T19:19:00Z</dcterms:created>
  <dcterms:modified xsi:type="dcterms:W3CDTF">2018-12-30T15:19:00Z</dcterms:modified>
</cp:coreProperties>
</file>